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114ACD" w14:textId="1EB5FF83" w:rsidR="004A1E16" w:rsidRPr="00267F9D" w:rsidRDefault="004A1E16" w:rsidP="004A1E16">
      <w:pPr>
        <w:spacing w:after="120"/>
        <w:jc w:val="both"/>
        <w:rPr>
          <w:rFonts w:ascii="Book Antiqua" w:hAnsi="Book Antiqua"/>
          <w:b/>
          <w:bCs/>
          <w:color w:val="C00000"/>
        </w:rPr>
      </w:pPr>
      <w:bookmarkStart w:id="0" w:name="_GoBack"/>
      <w:bookmarkEnd w:id="0"/>
      <w:r w:rsidRPr="00267F9D">
        <w:rPr>
          <w:rFonts w:ascii="Book Antiqua" w:hAnsi="Book Antiqua"/>
          <w:b/>
          <w:bCs/>
          <w:color w:val="C00000"/>
        </w:rPr>
        <w:t>UNIT-I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0116"/>
      </w:tblGrid>
      <w:tr w:rsidR="004A1E16" w:rsidRPr="00267F9D" w14:paraId="0B2A39FE" w14:textId="77777777" w:rsidTr="00224488">
        <w:trPr>
          <w:trHeight w:val="1187"/>
        </w:trPr>
        <w:tc>
          <w:tcPr>
            <w:tcW w:w="10060" w:type="dxa"/>
          </w:tcPr>
          <w:p w14:paraId="326F4542" w14:textId="2287D9A1" w:rsidR="004A1E16" w:rsidRPr="00267F9D" w:rsidRDefault="004A1E16" w:rsidP="002F518A">
            <w:pPr>
              <w:spacing w:after="120"/>
              <w:jc w:val="both"/>
              <w:rPr>
                <w:rFonts w:ascii="Book Antiqua" w:hAnsi="Book Antiqua"/>
                <w:color w:val="C00000"/>
                <w:szCs w:val="22"/>
              </w:rPr>
            </w:pP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 xml:space="preserve">Unit-Multivariate </w:t>
            </w:r>
            <w:r>
              <w:rPr>
                <w:rFonts w:ascii="Book Antiqua" w:hAnsi="Book Antiqua"/>
                <w:b/>
                <w:color w:val="C00000"/>
                <w:szCs w:val="22"/>
              </w:rPr>
              <w:t>Normal Distribution</w:t>
            </w:r>
            <w:r w:rsidRPr="00267F9D">
              <w:rPr>
                <w:rFonts w:ascii="Book Antiqua" w:hAnsi="Book Antiqua"/>
                <w:b/>
                <w:color w:val="C00000"/>
                <w:szCs w:val="22"/>
              </w:rPr>
              <w:t>:</w:t>
            </w:r>
            <w:r w:rsidRPr="00267F9D">
              <w:rPr>
                <w:rFonts w:ascii="Book Antiqua" w:hAnsi="Book Antiqua"/>
                <w:color w:val="C00000"/>
                <w:szCs w:val="22"/>
              </w:rPr>
              <w:t xml:space="preserve"> </w:t>
            </w:r>
          </w:p>
          <w:p w14:paraId="71C0C3F3" w14:textId="0E6E7A31" w:rsidR="004A1E16" w:rsidRPr="00267F9D" w:rsidRDefault="004A1E16" w:rsidP="002F518A">
            <w:pPr>
              <w:spacing w:after="120"/>
              <w:jc w:val="both"/>
              <w:rPr>
                <w:rFonts w:ascii="Book Antiqua" w:hAnsi="Book Antiqua" w:cs="Arial"/>
                <w:b/>
                <w:bCs/>
                <w:color w:val="C00000"/>
                <w:szCs w:val="22"/>
                <w:shd w:val="clear" w:color="auto" w:fill="FFFFFF"/>
              </w:rPr>
            </w:pPr>
            <w:r w:rsidRPr="00267F9D">
              <w:rPr>
                <w:rFonts w:ascii="Book Antiqua" w:hAnsi="Book Antiqua"/>
                <w:b/>
                <w:bCs/>
                <w:szCs w:val="22"/>
              </w:rPr>
              <w:t>Content:</w:t>
            </w:r>
            <w:r w:rsidRPr="00267F9D">
              <w:rPr>
                <w:rFonts w:ascii="Book Antiqua" w:hAnsi="Book Antiqua"/>
                <w:szCs w:val="22"/>
              </w:rPr>
              <w:t xml:space="preserve"> </w:t>
            </w:r>
            <w:r w:rsidR="00A60F3D" w:rsidRPr="002445BF">
              <w:rPr>
                <w:rFonts w:ascii="Times New Roman" w:hAnsi="Times New Roman"/>
                <w:sz w:val="24"/>
                <w:szCs w:val="24"/>
              </w:rPr>
              <w:t>Multivariate Normal Distribution Functions, Conditional Distribution and its relation to regression model, Estimation of parameters.</w:t>
            </w:r>
          </w:p>
        </w:tc>
      </w:tr>
      <w:tr w:rsidR="006E2BFA" w:rsidRPr="006D0C00" w14:paraId="6EB72F80" w14:textId="77777777" w:rsidTr="00224488">
        <w:trPr>
          <w:trHeight w:val="1187"/>
        </w:trPr>
        <w:tc>
          <w:tcPr>
            <w:tcW w:w="10060" w:type="dxa"/>
          </w:tcPr>
          <w:p w14:paraId="53CDD1F0" w14:textId="77777777" w:rsidR="00C32624" w:rsidRPr="00FC19D6" w:rsidRDefault="00C32624" w:rsidP="00C32624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FC19D6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Bivariate Normal Distribution</w:t>
            </w:r>
          </w:p>
          <w:p w14:paraId="1413B9DB" w14:textId="77777777" w:rsidR="00C32624" w:rsidRDefault="00C32624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0C591B6F" w14:textId="68B8C969" w:rsidR="006E2BFA" w:rsidRDefault="0076627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Result:</w:t>
            </w:r>
            <w:r w:rsidR="001602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1.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766274">
              <w:rPr>
                <w:rFonts w:ascii="Times New Roman" w:hAnsi="Times New Roman" w:cs="Times New Roman"/>
                <w:sz w:val="32"/>
                <w:szCs w:val="32"/>
              </w:rPr>
              <w:t>If X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s </w:t>
            </w:r>
            <w:r w:rsidRPr="00766274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040" w:dyaOrig="400" w14:anchorId="6048ED93">
                <v:shape id="_x0000_i1025" type="#_x0000_t75" style="width:51.75pt;height:20.25pt" o:ole="">
                  <v:imagedata r:id="rId7" o:title=""/>
                </v:shape>
                <o:OLEObject Type="Embed" ProgID="Equation.DSMT4" ShapeID="_x0000_i1025" DrawAspect="Content" ObjectID="_1663244804" r:id="rId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, then any linear combination of variables </w:t>
            </w:r>
            <w:r w:rsidRPr="00766274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2940" w:dyaOrig="380" w14:anchorId="749559A2">
                <v:shape id="_x0000_i1026" type="#_x0000_t75" style="width:147pt;height:18.75pt" o:ole="">
                  <v:imagedata r:id="rId9" o:title=""/>
                </v:shape>
                <o:OLEObject Type="Embed" ProgID="Equation.DSMT4" ShapeID="_x0000_i1026" DrawAspect="Content" ObjectID="_1663244805" r:id="rId1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as </w:t>
            </w:r>
            <w:r w:rsidRPr="00766274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640" w:dyaOrig="400" w14:anchorId="4C99945B">
                <v:shape id="_x0000_i1027" type="#_x0000_t75" style="width:81.75pt;height:20.25pt" o:ole="">
                  <v:imagedata r:id="rId11" o:title=""/>
                </v:shape>
                <o:OLEObject Type="Embed" ProgID="Equation.DSMT4" ShapeID="_x0000_i1027" DrawAspect="Content" ObjectID="_1663244806" r:id="rId1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. Also, if </w:t>
            </w:r>
            <w:r w:rsidRPr="00766274">
              <w:rPr>
                <w:rFonts w:ascii="Times New Roman" w:eastAsiaTheme="minorEastAsia" w:hAnsi="Times New Roman" w:cs="Times New Roman"/>
                <w:position w:val="-6"/>
                <w:sz w:val="32"/>
                <w:szCs w:val="32"/>
                <w:lang w:val="en-IN" w:eastAsia="ja-JP" w:bidi="ar-SA"/>
              </w:rPr>
              <w:object w:dxaOrig="499" w:dyaOrig="279" w14:anchorId="3C2A4B9B">
                <v:shape id="_x0000_i1028" type="#_x0000_t75" style="width:24.75pt;height:14.25pt" o:ole="">
                  <v:imagedata r:id="rId13" o:title=""/>
                </v:shape>
                <o:OLEObject Type="Embed" ProgID="Equation.DSMT4" ShapeID="_x0000_i1028" DrawAspect="Content" ObjectID="_1663244807" r:id="rId1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distributed as </w:t>
            </w:r>
            <w:r w:rsidRPr="00766274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540" w:dyaOrig="400" w14:anchorId="52009BF3">
                <v:shape id="_x0000_i1029" type="#_x0000_t75" style="width:77.25pt;height:20.25pt" o:ole="">
                  <v:imagedata r:id="rId15" o:title=""/>
                </v:shape>
                <o:OLEObject Type="Embed" ProgID="Equation.DSMT4" ShapeID="_x0000_i1029" DrawAspect="Content" ObjectID="_1663244808" r:id="rId1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every </w:t>
            </w:r>
            <w:proofErr w:type="spellStart"/>
            <w:r>
              <w:rPr>
                <w:rFonts w:ascii="Times New Roman" w:hAnsi="Times New Roman" w:cs="Times New Roman"/>
                <w:sz w:val="32"/>
                <w:szCs w:val="32"/>
              </w:rPr>
              <w:t>a</w:t>
            </w:r>
            <w:proofErr w:type="spell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then </w:t>
            </w:r>
            <w:r w:rsidRPr="00766274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460" w:dyaOrig="400" w14:anchorId="0BB23CD0">
                <v:shape id="_x0000_i1030" type="#_x0000_t75" style="width:72.75pt;height:20.25pt" o:ole="">
                  <v:imagedata r:id="rId17" o:title=""/>
                </v:shape>
                <o:OLEObject Type="Embed" ProgID="Equation.DSMT4" ShapeID="_x0000_i1030" DrawAspect="Content" ObjectID="_1663244809" r:id="rId18"/>
              </w:object>
            </w:r>
          </w:p>
          <w:p w14:paraId="3F21DF43" w14:textId="77777777" w:rsidR="00E34F7E" w:rsidRDefault="00E34F7E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628E4725" w14:textId="6079E3B7" w:rsidR="00766274" w:rsidRDefault="0076627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For Ex: </w:t>
            </w:r>
            <w:r w:rsidRPr="00766274">
              <w:rPr>
                <w:rFonts w:ascii="Times New Roman" w:hAnsi="Times New Roman" w:cs="Times New Roman"/>
                <w:sz w:val="32"/>
                <w:szCs w:val="32"/>
              </w:rPr>
              <w:t>Con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sider the linear combination </w:t>
            </w:r>
            <w:r w:rsidRPr="00766274">
              <w:rPr>
                <w:rFonts w:ascii="Times New Roman" w:eastAsiaTheme="minorEastAsia" w:hAnsi="Times New Roman" w:cs="Times New Roman"/>
                <w:position w:val="-6"/>
                <w:sz w:val="32"/>
                <w:szCs w:val="32"/>
                <w:lang w:val="en-IN" w:eastAsia="ja-JP" w:bidi="ar-SA"/>
              </w:rPr>
              <w:object w:dxaOrig="499" w:dyaOrig="279" w14:anchorId="611827F1">
                <v:shape id="_x0000_i1031" type="#_x0000_t75" style="width:24.75pt;height:14.25pt" o:ole="">
                  <v:imagedata r:id="rId13" o:title=""/>
                </v:shape>
                <o:OLEObject Type="Embed" ProgID="Equation.DSMT4" ShapeID="_x0000_i1031" DrawAspect="Content" ObjectID="_1663244810" r:id="rId1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of a multivariate normal </w:t>
            </w:r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random vector determined by the </w:t>
            </w:r>
            <w:proofErr w:type="gramStart"/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choice </w:t>
            </w:r>
            <w:r w:rsidR="00EF0BA1" w:rsidRPr="00EF0BA1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400" w:dyaOrig="400" w14:anchorId="552656FA">
                <v:shape id="_x0000_i1032" type="#_x0000_t75" style="width:69.75pt;height:20.25pt" o:ole="">
                  <v:imagedata r:id="rId20" o:title=""/>
                </v:shape>
                <o:OLEObject Type="Embed" ProgID="Equation.DSMT4" ShapeID="_x0000_i1032" DrawAspect="Content" ObjectID="_1663244811" r:id="rId21"/>
              </w:object>
            </w:r>
            <w:r w:rsidR="00EF0BA1">
              <w:rPr>
                <w:rFonts w:ascii="Times New Roman" w:hAnsi="Times New Roman" w:cs="Times New Roman"/>
                <w:sz w:val="32"/>
                <w:szCs w:val="32"/>
              </w:rPr>
              <w:t xml:space="preserve"> .</w:t>
            </w:r>
          </w:p>
          <w:p w14:paraId="4EC7C3AF" w14:textId="6F08DF8B" w:rsidR="00EF0BA1" w:rsidRDefault="00EF0BA1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5C1AC891" wp14:editId="0F2EA631">
                  <wp:extent cx="2279650" cy="1075307"/>
                  <wp:effectExtent l="0" t="0" r="635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690" cy="1083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77306C28" wp14:editId="7F22BDCD">
                  <wp:extent cx="3016250" cy="933761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3239" cy="945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74D90C" w14:textId="7BCC780F" w:rsidR="00EF0BA1" w:rsidRDefault="00EF0BA1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So, we have </w:t>
            </w:r>
          </w:p>
          <w:p w14:paraId="2D83152B" w14:textId="77777777" w:rsidR="00EF0BA1" w:rsidRPr="00766274" w:rsidRDefault="00EF0BA1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0D32F6A1" w14:textId="5733082E" w:rsidR="00766274" w:rsidRDefault="00EF0BA1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      </w:t>
            </w:r>
            <w:r>
              <w:rPr>
                <w:noProof/>
                <w:lang w:eastAsia="en-IN"/>
              </w:rPr>
              <w:drawing>
                <wp:inline distT="0" distB="0" distL="0" distR="0" wp14:anchorId="04C7D1ED" wp14:editId="03EDDC8F">
                  <wp:extent cx="5187950" cy="1155879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8644" cy="1160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CDA952" w14:textId="3622C7AF" w:rsidR="00EF0BA1" w:rsidRPr="00EF0BA1" w:rsidRDefault="00EF0BA1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Which means </w:t>
            </w:r>
            <w:r w:rsidRPr="00EF0BA1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640" w:dyaOrig="400" w14:anchorId="1CF3B93E">
                <v:shape id="_x0000_i1033" type="#_x0000_t75" style="width:87pt;height:24.75pt" o:ole="">
                  <v:imagedata r:id="rId25" o:title=""/>
                </v:shape>
                <o:OLEObject Type="Embed" ProgID="Equation.DSMT4" ShapeID="_x0000_i1033" DrawAspect="Content" ObjectID="_1663244812" r:id="rId26"/>
              </w:object>
            </w: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4433D0EA" w14:textId="5AB8ED51" w:rsidR="00EF0BA1" w:rsidRPr="00EF0BA1" w:rsidRDefault="00EF0BA1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F0BA1">
              <w:rPr>
                <w:rFonts w:ascii="Times New Roman" w:hAnsi="Times New Roman" w:cs="Times New Roman"/>
                <w:sz w:val="32"/>
                <w:szCs w:val="32"/>
              </w:rPr>
              <w:t xml:space="preserve">More generally,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marginal component </w:t>
            </w:r>
            <w:r w:rsidRPr="00EF0BA1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300" w:dyaOrig="360" w14:anchorId="1BC65AD7">
                <v:shape id="_x0000_i1034" type="#_x0000_t75" style="width:15pt;height:18pt" o:ole="">
                  <v:imagedata r:id="rId27" o:title=""/>
                </v:shape>
                <o:OLEObject Type="Embed" ProgID="Equation.DSMT4" ShapeID="_x0000_i1034" DrawAspect="Content" ObjectID="_1663244813" r:id="rId2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of X is such that </w:t>
            </w:r>
            <w:r w:rsidRPr="00EF0BA1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1579" w:dyaOrig="400" w14:anchorId="639B92A5">
                <v:shape id="_x0000_i1035" type="#_x0000_t75" style="width:89.25pt;height:29.25pt" o:ole="">
                  <v:imagedata r:id="rId29" o:title=""/>
                </v:shape>
                <o:OLEObject Type="Embed" ProgID="Equation.DSMT4" ShapeID="_x0000_i1035" DrawAspect="Content" ObjectID="_1663244814" r:id="rId30"/>
              </w:object>
            </w:r>
          </w:p>
          <w:p w14:paraId="215255ED" w14:textId="6CEF5374" w:rsidR="00766274" w:rsidRPr="00FC19D6" w:rsidRDefault="00766274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="00E34F7E" w:rsidRPr="006D0C00" w14:paraId="12D3C003" w14:textId="77777777" w:rsidTr="00224488">
        <w:trPr>
          <w:trHeight w:val="1187"/>
        </w:trPr>
        <w:tc>
          <w:tcPr>
            <w:tcW w:w="10060" w:type="dxa"/>
          </w:tcPr>
          <w:p w14:paraId="1FC0F694" w14:textId="5C7CBD2F" w:rsid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X distributed as </w:t>
            </w:r>
            <w:r w:rsidRPr="00E34F7E">
              <w:rPr>
                <w:rFonts w:ascii="Times New Roman" w:eastAsiaTheme="minorEastAsia" w:hAnsi="Times New Roman" w:cs="Times New Roman"/>
                <w:position w:val="-14"/>
                <w:sz w:val="32"/>
                <w:szCs w:val="32"/>
                <w:lang w:val="en-IN" w:eastAsia="ja-JP" w:bidi="ar-SA"/>
              </w:rPr>
              <w:object w:dxaOrig="980" w:dyaOrig="400" w14:anchorId="170DABFE">
                <v:shape id="_x0000_i1036" type="#_x0000_t75" style="width:48.75pt;height:20.25pt" o:ole="">
                  <v:imagedata r:id="rId31" o:title=""/>
                </v:shape>
                <o:OLEObject Type="Embed" ProgID="Equation.DSMT4" ShapeID="_x0000_i1036" DrawAspect="Content" ObjectID="_1663244815" r:id="rId3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, find the distribution of AX, where </w:t>
            </w:r>
          </w:p>
          <w:p w14:paraId="3872A943" w14:textId="5D611D01" w:rsid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Pr="00E34F7E">
              <w:rPr>
                <w:rFonts w:ascii="Times New Roman" w:eastAsiaTheme="minorEastAsia" w:hAnsi="Times New Roman" w:cs="Times New Roman"/>
                <w:position w:val="-50"/>
                <w:sz w:val="32"/>
                <w:szCs w:val="32"/>
                <w:lang w:val="en-IN" w:eastAsia="ja-JP" w:bidi="ar-SA"/>
              </w:rPr>
              <w:object w:dxaOrig="3600" w:dyaOrig="1120" w14:anchorId="1BC0EEF3">
                <v:shape id="_x0000_i1037" type="#_x0000_t75" style="width:180pt;height:56.25pt" o:ole="">
                  <v:imagedata r:id="rId33" o:title=""/>
                </v:shape>
                <o:OLEObject Type="Embed" ProgID="Equation.DSMT4" ShapeID="_x0000_i1037" DrawAspect="Content" ObjectID="_1663244816" r:id="rId3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777B851B" w14:textId="58AE5957" w:rsid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33A63440" w14:textId="1197CAA2" w:rsid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34F7E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: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E34F7E">
              <w:rPr>
                <w:rFonts w:ascii="Times New Roman" w:hAnsi="Times New Roman" w:cs="Times New Roman"/>
                <w:sz w:val="32"/>
                <w:szCs w:val="32"/>
              </w:rPr>
              <w:t xml:space="preserve">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distribution of AX is multivariate normal with mean</w:t>
            </w:r>
            <w:r w:rsidR="0056440C">
              <w:rPr>
                <w:rFonts w:ascii="Times New Roman" w:hAnsi="Times New Roman" w:cs="Times New Roman"/>
                <w:sz w:val="32"/>
                <w:szCs w:val="32"/>
              </w:rPr>
              <w:t xml:space="preserve"> given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s </w:t>
            </w:r>
          </w:p>
          <w:p w14:paraId="1EB51DE2" w14:textId="47125752" w:rsidR="00E34F7E" w:rsidRPr="00E34F7E" w:rsidRDefault="00E34F7E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 xml:space="preserve">     </w:t>
            </w:r>
            <w:r>
              <w:rPr>
                <w:noProof/>
                <w:lang w:eastAsia="en-IN"/>
              </w:rPr>
              <w:drawing>
                <wp:inline distT="0" distB="0" distL="0" distR="0" wp14:anchorId="25ACD1D0" wp14:editId="5A9FB17B">
                  <wp:extent cx="5010962" cy="1045845"/>
                  <wp:effectExtent l="0" t="0" r="0" b="190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1316" cy="1045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C82DDE" w14:textId="64D08E1D" w:rsidR="00E34F7E" w:rsidRDefault="00E34F7E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FE8E78C" w14:textId="77777777" w:rsidR="00292E6F" w:rsidRDefault="00292E6F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3562E2FC" w14:textId="1507A6C0" w:rsid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34F7E">
              <w:rPr>
                <w:rFonts w:ascii="Times New Roman" w:hAnsi="Times New Roman" w:cs="Times New Roman"/>
                <w:sz w:val="32"/>
                <w:szCs w:val="32"/>
              </w:rPr>
              <w:t xml:space="preserve">And th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ovariance matrix as </w:t>
            </w:r>
          </w:p>
          <w:p w14:paraId="6194D2C3" w14:textId="77777777" w:rsidR="00292E6F" w:rsidRDefault="00292E6F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67958E7" w14:textId="60D530FC" w:rsidR="00E34F7E" w:rsidRPr="00E34F7E" w:rsidRDefault="00E34F7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DC5297B" wp14:editId="18426701">
                  <wp:extent cx="5200650" cy="2497188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12672" cy="2502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7A386E" w14:textId="71A28A79" w:rsidR="00E34F7E" w:rsidRDefault="00E34F7E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="001602F7" w:rsidRPr="006D0C00" w14:paraId="1AF3CEE3" w14:textId="77777777" w:rsidTr="00224488">
        <w:trPr>
          <w:trHeight w:val="1187"/>
        </w:trPr>
        <w:tc>
          <w:tcPr>
            <w:tcW w:w="10060" w:type="dxa"/>
          </w:tcPr>
          <w:p w14:paraId="0C5067D4" w14:textId="77777777" w:rsidR="001602F7" w:rsidRDefault="001602F7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Result:2.</w:t>
            </w:r>
          </w:p>
          <w:p w14:paraId="700BA846" w14:textId="77777777" w:rsidR="001602F7" w:rsidRDefault="001602F7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1AAF78D" wp14:editId="4B750F16">
                  <wp:extent cx="6040755" cy="164020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0755" cy="1640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1B2F56" w14:textId="2E9ADD59" w:rsidR="0056718B" w:rsidRDefault="0056718B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="0056718B" w:rsidRPr="006D0C00" w14:paraId="22CD5291" w14:textId="77777777" w:rsidTr="00224488">
        <w:trPr>
          <w:trHeight w:val="1187"/>
        </w:trPr>
        <w:tc>
          <w:tcPr>
            <w:tcW w:w="10060" w:type="dxa"/>
          </w:tcPr>
          <w:p w14:paraId="5CF3941E" w14:textId="5051D9B8" w:rsidR="0056718B" w:rsidRDefault="0056718B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 w:rsidRPr="0056718B">
              <w:rPr>
                <w:rFonts w:ascii="Times New Roman" w:hAnsi="Times New Roman" w:cs="Times New Roman"/>
                <w:sz w:val="32"/>
                <w:szCs w:val="32"/>
              </w:rPr>
              <w:t xml:space="preserve">Let </w:t>
            </w:r>
            <w:r w:rsidRPr="0056718B">
              <w:rPr>
                <w:rFonts w:ascii="Times New Roman" w:eastAsiaTheme="minorEastAsia" w:hAnsi="Times New Roman" w:cs="Times New Roman"/>
                <w:position w:val="-24"/>
                <w:sz w:val="32"/>
                <w:szCs w:val="32"/>
                <w:lang w:val="en-IN" w:eastAsia="ja-JP" w:bidi="ar-SA"/>
              </w:rPr>
              <w:object w:dxaOrig="1520" w:dyaOrig="499" w14:anchorId="3AB7C04A">
                <v:shape id="_x0000_i1038" type="#_x0000_t75" style="width:75.75pt;height:24.75pt" o:ole="">
                  <v:imagedata r:id="rId38" o:title=""/>
                </v:shape>
                <o:OLEObject Type="Embed" ProgID="Equation.DSMT4" ShapeID="_x0000_i1038" DrawAspect="Content" ObjectID="_1663244817" r:id="rId3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with </w:t>
            </w:r>
          </w:p>
          <w:p w14:paraId="6F1A5623" w14:textId="7F38392E" w:rsidR="0056718B" w:rsidRDefault="0056718B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AF68FA6" wp14:editId="4FF1A98C">
                  <wp:extent cx="2266950" cy="8667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695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C92178" w14:textId="77777777" w:rsidR="0056718B" w:rsidRDefault="0056718B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718B">
              <w:rPr>
                <w:rFonts w:ascii="Times New Roman" w:hAnsi="Times New Roman" w:cs="Times New Roman"/>
                <w:sz w:val="32"/>
                <w:szCs w:val="32"/>
              </w:rPr>
              <w:t xml:space="preserve">Are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ndependent? What about (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)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?</w:t>
            </w:r>
          </w:p>
          <w:p w14:paraId="7B1C03DA" w14:textId="77777777" w:rsidR="00BE1269" w:rsidRDefault="00BE126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Sol:</w:t>
            </w:r>
          </w:p>
          <w:p w14:paraId="38153D79" w14:textId="77777777" w:rsidR="00BE1269" w:rsidRDefault="00BE126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287098D2" wp14:editId="02A374DA">
                  <wp:extent cx="5731510" cy="868680"/>
                  <wp:effectExtent l="0" t="0" r="2540" b="762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68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EBB4EB" w14:textId="55BE0B58" w:rsidR="00BE1269" w:rsidRDefault="00BE126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B3BDCAA" wp14:editId="728D6296">
                  <wp:extent cx="5731510" cy="374015"/>
                  <wp:effectExtent l="0" t="0" r="2540" b="698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74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C60C67" w14:textId="77777777" w:rsidR="0014096A" w:rsidRDefault="0014096A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71D1C24" w14:textId="05B650C4" w:rsidR="00BE1269" w:rsidRPr="00BE1269" w:rsidRDefault="00BE126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erefore, (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) and X</w:t>
            </w:r>
            <w:r w:rsidRPr="0056718B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re independent. Which also means that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independent of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s well as X</w:t>
            </w:r>
            <w:r w:rsidRPr="00BE1269">
              <w:rPr>
                <w:rFonts w:ascii="Times New Roman" w:hAnsi="Times New Roman" w:cs="Times New Roman"/>
                <w:sz w:val="32"/>
                <w:szCs w:val="3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</w:tc>
      </w:tr>
      <w:tr w:rsidR="00920F4F" w:rsidRPr="006D0C00" w14:paraId="1B543A22" w14:textId="77777777" w:rsidTr="00224488">
        <w:trPr>
          <w:trHeight w:val="1187"/>
        </w:trPr>
        <w:tc>
          <w:tcPr>
            <w:tcW w:w="10060" w:type="dxa"/>
          </w:tcPr>
          <w:p w14:paraId="4FBE40A8" w14:textId="77777777" w:rsidR="00920F4F" w:rsidRDefault="00920F4F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Result.3.</w:t>
            </w:r>
          </w:p>
          <w:p w14:paraId="748B33EE" w14:textId="30026741" w:rsidR="00920F4F" w:rsidRDefault="00920F4F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73FE707" wp14:editId="198EDD26">
                  <wp:extent cx="5731510" cy="2865755"/>
                  <wp:effectExtent l="0" t="0" r="254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865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2379" w:rsidRPr="006D0C00" w14:paraId="3263DA6E" w14:textId="77777777" w:rsidTr="00224488">
        <w:trPr>
          <w:trHeight w:val="1187"/>
        </w:trPr>
        <w:tc>
          <w:tcPr>
            <w:tcW w:w="10060" w:type="dxa"/>
          </w:tcPr>
          <w:p w14:paraId="7F3EED6D" w14:textId="7F433268" w:rsidR="00232379" w:rsidRDefault="0023237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Ex. </w:t>
            </w:r>
            <w:r w:rsidR="006836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1. </w:t>
            </w:r>
            <w:r w:rsidRPr="00232379">
              <w:rPr>
                <w:rFonts w:ascii="Times New Roman" w:hAnsi="Times New Roman" w:cs="Times New Roman"/>
                <w:sz w:val="32"/>
                <w:szCs w:val="32"/>
              </w:rPr>
              <w:t xml:space="preserve">Let </w:t>
            </w:r>
            <w:r w:rsidRPr="00232379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1880" w:dyaOrig="360" w14:anchorId="51711EC7">
                <v:shape id="_x0000_i1039" type="#_x0000_t75" style="width:93.75pt;height:18pt" o:ole="">
                  <v:imagedata r:id="rId44" o:title=""/>
                </v:shape>
                <o:OLEObject Type="Embed" ProgID="Equation.DSMT4" ShapeID="_x0000_i1039" DrawAspect="Content" ObjectID="_1663244818" r:id="rId4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be independent and identically distributed (3x1) random vectors with </w:t>
            </w:r>
          </w:p>
          <w:p w14:paraId="49AC136C" w14:textId="77777777" w:rsidR="00232379" w:rsidRDefault="00232379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1A426B53" wp14:editId="011C221A">
                  <wp:extent cx="5257800" cy="122872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5780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0A060B" w14:textId="77777777" w:rsidR="00232379" w:rsidRDefault="008F226D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8F226D">
              <w:rPr>
                <w:rFonts w:ascii="Times New Roman" w:hAnsi="Times New Roman" w:cs="Times New Roman"/>
                <w:sz w:val="32"/>
                <w:szCs w:val="32"/>
              </w:rPr>
              <w:t xml:space="preserve">Consider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he linear combinations of random vectors </w:t>
            </w:r>
          </w:p>
          <w:p w14:paraId="630EA025" w14:textId="66AD32DD" w:rsidR="008F226D" w:rsidRDefault="008F226D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3DDC90F3" wp14:editId="51B187AD">
                  <wp:extent cx="5731510" cy="1242060"/>
                  <wp:effectExtent l="0" t="0" r="254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242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852892" w14:textId="23ECD14C" w:rsidR="008F226D" w:rsidRDefault="008F226D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Find the mean vector and covariance matrix for each linear combination of vectors and also the covariance between them.</w:t>
            </w:r>
          </w:p>
          <w:p w14:paraId="025E96C7" w14:textId="77777777" w:rsidR="00920F4F" w:rsidRDefault="009A7CD4" w:rsidP="00BE7E2E">
            <w:pP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9A7CD4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Sol: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 xml:space="preserve"> </w:t>
            </w:r>
          </w:p>
          <w:p w14:paraId="08F74495" w14:textId="3BADCE1A" w:rsidR="008F226D" w:rsidRDefault="00920F4F" w:rsidP="00BE7E2E">
            <w:pPr>
              <w:rPr>
                <w:rFonts w:ascii="Times New Roman" w:hAnsi="Times New Roman" w:cs="Times New Roman"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(a)</w:t>
            </w:r>
            <w:r w:rsidR="009A7CD4" w:rsidRPr="009A7CD4">
              <w:rPr>
                <w:rFonts w:ascii="Times New Roman" w:hAnsi="Times New Roman" w:cs="Times New Roman"/>
                <w:noProof/>
                <w:sz w:val="32"/>
                <w:szCs w:val="32"/>
              </w:rPr>
              <w:t>Comparing with the linear combination</w:t>
            </w:r>
            <w:r w:rsidR="009A7CD4">
              <w:rPr>
                <w:rFonts w:ascii="Times New Roman" w:hAnsi="Times New Roman" w:cs="Times New Roman"/>
                <w:noProof/>
                <w:sz w:val="32"/>
                <w:szCs w:val="32"/>
              </w:rPr>
              <w:t xml:space="preserve"> </w:t>
            </w:r>
          </w:p>
          <w:p w14:paraId="24797D57" w14:textId="77777777" w:rsidR="009A7CD4" w:rsidRDefault="009A7CD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  </w:t>
            </w:r>
            <w:r>
              <w:rPr>
                <w:noProof/>
                <w:lang w:eastAsia="en-IN"/>
              </w:rPr>
              <w:drawing>
                <wp:inline distT="0" distB="0" distL="0" distR="0" wp14:anchorId="6909B653" wp14:editId="34A48178">
                  <wp:extent cx="3352800" cy="5048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F7B564" w14:textId="75DD4AEB" w:rsidR="009A7CD4" w:rsidRDefault="009A7CD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or the first case we get  </w:t>
            </w:r>
            <w:r w:rsidRPr="009A7CD4">
              <w:rPr>
                <w:rFonts w:ascii="Times New Roman" w:eastAsiaTheme="minorEastAsia" w:hAnsi="Times New Roman" w:cs="Times New Roman"/>
                <w:position w:val="-24"/>
                <w:sz w:val="32"/>
                <w:szCs w:val="32"/>
                <w:lang w:val="en-IN" w:eastAsia="ja-JP" w:bidi="ar-SA"/>
              </w:rPr>
              <w:object w:dxaOrig="2060" w:dyaOrig="620" w14:anchorId="3D05FE97">
                <v:shape id="_x0000_i1040" type="#_x0000_t75" style="width:129pt;height:38.25pt" o:ole="">
                  <v:imagedata r:id="rId49" o:title=""/>
                </v:shape>
                <o:OLEObject Type="Embed" ProgID="Equation.DSMT4" ShapeID="_x0000_i1040" DrawAspect="Content" ObjectID="_1663244819" r:id="rId5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. 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Also, the mean vector </w:t>
            </w:r>
            <w:r w:rsidR="0063015A">
              <w:rPr>
                <w:rFonts w:ascii="Times New Roman" w:hAnsi="Times New Roman" w:cs="Times New Roman"/>
                <w:sz w:val="32"/>
                <w:szCs w:val="32"/>
              </w:rPr>
              <w:t xml:space="preserve">and covariance matrix 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in each case is same. </w:t>
            </w:r>
            <w:r w:rsidR="0063015A">
              <w:rPr>
                <w:rFonts w:ascii="Times New Roman" w:hAnsi="Times New Roman" w:cs="Times New Roman"/>
                <w:sz w:val="32"/>
                <w:szCs w:val="32"/>
              </w:rPr>
              <w:t>So,</w:t>
            </w:r>
            <w:r w:rsidR="00746D45">
              <w:rPr>
                <w:rFonts w:ascii="Times New Roman" w:hAnsi="Times New Roman" w:cs="Times New Roman"/>
                <w:sz w:val="32"/>
                <w:szCs w:val="32"/>
              </w:rPr>
              <w:t xml:space="preserve"> by using the result 3,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he mean vector is </w:t>
            </w:r>
          </w:p>
          <w:p w14:paraId="6C9FAFD4" w14:textId="1EA6D6C2" w:rsidR="009A7CD4" w:rsidRDefault="009A7CD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02F8F5B" wp14:editId="5B9B58AB">
                  <wp:extent cx="4543425" cy="12573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3425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899304" w14:textId="77777777" w:rsidR="00746D45" w:rsidRDefault="00746D45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02C09013" w14:textId="41DEE705" w:rsidR="009A7CD4" w:rsidRDefault="009A7CD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nd the covariance matrix is </w:t>
            </w:r>
          </w:p>
          <w:p w14:paraId="1F518FBF" w14:textId="4703CBCB" w:rsidR="009A7CD4" w:rsidRDefault="009A7CD4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649BB76C" wp14:editId="44D8996E">
                  <wp:extent cx="5731510" cy="1180465"/>
                  <wp:effectExtent l="0" t="0" r="2540" b="63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18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6C006E" w14:textId="59514D6C" w:rsidR="009A7CD4" w:rsidRDefault="009A7CD4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For the second case</w:t>
            </w: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proofErr w:type="gramEnd"/>
            <w:r w:rsidRPr="009A7CD4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2880" w:dyaOrig="360" w14:anchorId="63B81E1B">
                <v:shape id="_x0000_i1041" type="#_x0000_t75" style="width:180.75pt;height:22.5pt" o:ole="">
                  <v:imagedata r:id="rId53" o:title=""/>
                </v:shape>
                <o:OLEObject Type="Embed" ProgID="Equation.DSMT4" ShapeID="_x0000_i1041" DrawAspect="Content" ObjectID="_1663244820" r:id="rId5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. So the mean vector is</w:t>
            </w:r>
          </w:p>
          <w:p w14:paraId="1F14078C" w14:textId="64C3CD16" w:rsidR="009A7CD4" w:rsidRDefault="009A7CD4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17BC8F15" wp14:editId="37C9C942">
                  <wp:extent cx="4438650" cy="126682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3865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9FABDE" w14:textId="0976A0BA" w:rsidR="009A7CD4" w:rsidRDefault="009A7CD4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And covariance matrix is</w:t>
            </w:r>
          </w:p>
          <w:p w14:paraId="2700B359" w14:textId="0B06439F" w:rsidR="009A7CD4" w:rsidRDefault="00920F4F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5F0E02F5" wp14:editId="379448D2">
                  <wp:extent cx="5731510" cy="1118870"/>
                  <wp:effectExtent l="0" t="0" r="2540" b="508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118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5CDF84" w14:textId="54FA46E7" w:rsidR="00920F4F" w:rsidRDefault="00920F4F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(b) Now, the covariance matrix of the two linear combinations of random vectors is given by</w:t>
            </w:r>
          </w:p>
          <w:p w14:paraId="207EE529" w14:textId="1B922852" w:rsidR="00920F4F" w:rsidRDefault="00920F4F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lastRenderedPageBreak/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4F8F8401" wp14:editId="4FC80942">
                  <wp:extent cx="5731510" cy="1379855"/>
                  <wp:effectExtent l="0" t="0" r="254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379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21A08A" w14:textId="37CD5AE8" w:rsidR="00920F4F" w:rsidRDefault="00920F4F" w:rsidP="009A7CD4">
            <w:pPr>
              <w:ind w:firstLine="1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As covariance matrix is equal to 0, we conclude that the two linear combinations are independent.</w:t>
            </w:r>
          </w:p>
          <w:p w14:paraId="390C92AD" w14:textId="530FE602" w:rsidR="009A7CD4" w:rsidRPr="009A7CD4" w:rsidRDefault="009A7CD4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E21018" w:rsidRPr="006D0C00" w14:paraId="4863704B" w14:textId="77777777" w:rsidTr="00224488">
        <w:trPr>
          <w:trHeight w:val="1187"/>
        </w:trPr>
        <w:tc>
          <w:tcPr>
            <w:tcW w:w="10060" w:type="dxa"/>
          </w:tcPr>
          <w:p w14:paraId="36AD34E8" w14:textId="55D957C6" w:rsidR="00E21018" w:rsidRDefault="003608D9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Ex:</w:t>
            </w:r>
            <w:r w:rsidR="006836F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2.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</w:p>
          <w:p w14:paraId="27176AA8" w14:textId="2EF5D7E5" w:rsidR="003608D9" w:rsidRDefault="003608D9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28682C42" wp14:editId="3F769F11">
                  <wp:extent cx="5731510" cy="1957070"/>
                  <wp:effectExtent l="0" t="0" r="254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195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1018" w:rsidRPr="006D0C00" w14:paraId="0D135D74" w14:textId="77777777" w:rsidTr="00224488">
        <w:trPr>
          <w:trHeight w:val="1187"/>
        </w:trPr>
        <w:tc>
          <w:tcPr>
            <w:tcW w:w="10060" w:type="dxa"/>
          </w:tcPr>
          <w:p w14:paraId="1EB2DAFD" w14:textId="77777777" w:rsidR="00414D27" w:rsidRDefault="003608D9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</w:t>
            </w:r>
            <w:r w:rsidR="00414D2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: </w:t>
            </w:r>
          </w:p>
          <w:p w14:paraId="6BED7E8A" w14:textId="4E87F141" w:rsidR="003608D9" w:rsidRDefault="00414D27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(a)</w:t>
            </w:r>
            <w:r w:rsidR="003608D9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="003608D9">
              <w:rPr>
                <w:rFonts w:ascii="Times New Roman" w:hAnsi="Times New Roman" w:cs="Times New Roman"/>
                <w:sz w:val="32"/>
                <w:szCs w:val="32"/>
              </w:rPr>
              <w:t>From result 3</w:t>
            </w:r>
            <w:proofErr w:type="gramStart"/>
            <w:r w:rsidR="003608D9"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w:r w:rsidR="003608D9" w:rsidRPr="003608D9">
              <w:rPr>
                <w:rFonts w:ascii="Times New Roman" w:eastAsiaTheme="minorEastAsia" w:hAnsi="Times New Roman" w:cs="Times New Roman"/>
                <w:position w:val="-34"/>
                <w:sz w:val="32"/>
                <w:szCs w:val="32"/>
                <w:lang w:val="en-IN" w:eastAsia="ja-JP" w:bidi="ar-SA"/>
              </w:rPr>
              <w:object w:dxaOrig="5480" w:dyaOrig="800" w14:anchorId="48A3EFC8">
                <v:shape id="_x0000_i1042" type="#_x0000_t75" style="width:273.75pt;height:39.75pt" o:ole="">
                  <v:imagedata r:id="rId59" o:title=""/>
                </v:shape>
                <o:OLEObject Type="Embed" ProgID="Equation.DSMT4" ShapeID="_x0000_i1042" DrawAspect="Content" ObjectID="_1663244821" r:id="rId60"/>
              </w:object>
            </w:r>
            <w:r w:rsidR="003608D9">
              <w:rPr>
                <w:rFonts w:ascii="Times New Roman" w:hAnsi="Times New Roman" w:cs="Times New Roman"/>
                <w:sz w:val="32"/>
                <w:szCs w:val="32"/>
              </w:rPr>
              <w:t xml:space="preserve"> . </w:t>
            </w:r>
          </w:p>
          <w:p w14:paraId="549D4CAA" w14:textId="4FA533E5" w:rsidR="00E21018" w:rsidRDefault="003608D9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>
              <w:rPr>
                <w:rFonts w:ascii="Times New Roman" w:hAnsi="Times New Roman" w:cs="Times New Roman"/>
                <w:sz w:val="32"/>
                <w:szCs w:val="32"/>
              </w:rPr>
              <w:t>hence</w:t>
            </w:r>
            <w:proofErr w:type="gramEnd"/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,  </w:t>
            </w:r>
            <w:r w:rsidR="006836F7" w:rsidRPr="003608D9">
              <w:rPr>
                <w:rFonts w:ascii="Times New Roman" w:eastAsiaTheme="minorEastAsia" w:hAnsi="Times New Roman" w:cs="Times New Roman"/>
                <w:position w:val="-28"/>
                <w:sz w:val="32"/>
                <w:szCs w:val="32"/>
                <w:lang w:val="en-IN" w:eastAsia="ja-JP" w:bidi="ar-SA"/>
              </w:rPr>
              <w:object w:dxaOrig="3340" w:dyaOrig="680" w14:anchorId="68F40F6A">
                <v:shape id="_x0000_i1043" type="#_x0000_t75" style="width:167.25pt;height:33.75pt" o:ole="">
                  <v:imagedata r:id="rId61" o:title=""/>
                </v:shape>
                <o:OLEObject Type="Embed" ProgID="Equation.DSMT4" ShapeID="_x0000_i1043" DrawAspect="Content" ObjectID="_1663244822" r:id="rId6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6836F7">
              <w:rPr>
                <w:rFonts w:ascii="Times New Roman" w:hAnsi="Times New Roman" w:cs="Times New Roman"/>
                <w:sz w:val="32"/>
                <w:szCs w:val="32"/>
              </w:rPr>
              <w:t xml:space="preserve">which are the marginal distributions of the random vectors </w:t>
            </w:r>
            <w:r w:rsidR="006836F7" w:rsidRPr="006836F7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1E2E23CB">
                <v:shape id="_x0000_i1044" type="#_x0000_t75" style="width:27.75pt;height:18pt" o:ole="">
                  <v:imagedata r:id="rId63" o:title=""/>
                </v:shape>
                <o:OLEObject Type="Embed" ProgID="Equation.DSMT4" ShapeID="_x0000_i1044" DrawAspect="Content" ObjectID="_1663244823" r:id="rId64"/>
              </w:object>
            </w:r>
            <w:r w:rsidR="006836F7">
              <w:rPr>
                <w:rFonts w:ascii="Times New Roman" w:hAnsi="Times New Roman" w:cs="Times New Roman"/>
                <w:sz w:val="32"/>
                <w:szCs w:val="32"/>
              </w:rPr>
              <w:t xml:space="preserve"> .(  Show the calculations as in Ex.1)</w:t>
            </w:r>
            <w:r w:rsidR="00414D2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14:paraId="0FC4A60C" w14:textId="503F202E" w:rsidR="00414D27" w:rsidRDefault="00414D27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385082C" w14:textId="77777777" w:rsidR="00414D27" w:rsidRDefault="00414D27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0C26F30" w14:textId="255227B6" w:rsidR="00414D27" w:rsidRDefault="00414D27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414D27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(b)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 xml:space="preserve"> </w:t>
            </w:r>
            <w:r w:rsidRPr="00414D27">
              <w:rPr>
                <w:rFonts w:ascii="Times New Roman" w:hAnsi="Times New Roman" w:cs="Times New Roman"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ow, </w:t>
            </w:r>
            <w:r w:rsidRPr="006836F7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5D46C6D8">
                <v:shape id="_x0000_i1045" type="#_x0000_t75" style="width:27.75pt;height:18pt" o:ole="">
                  <v:imagedata r:id="rId63" o:title=""/>
                </v:shape>
                <o:OLEObject Type="Embed" ProgID="Equation.DSMT4" ShapeID="_x0000_i1045" DrawAspect="Content" ObjectID="_1663244824" r:id="rId6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re jointly multivariate normal with covariance matrix given by    </w:t>
            </w:r>
          </w:p>
          <w:p w14:paraId="5BCA3D2B" w14:textId="1344D06F" w:rsidR="00414D27" w:rsidRDefault="00414D27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       </w:t>
            </w:r>
            <w:r>
              <w:rPr>
                <w:noProof/>
                <w:lang w:eastAsia="en-IN"/>
              </w:rPr>
              <w:drawing>
                <wp:inline distT="0" distB="0" distL="0" distR="0" wp14:anchorId="3534FC91" wp14:editId="4CCA07DD">
                  <wp:extent cx="2619375" cy="1228725"/>
                  <wp:effectExtent l="0" t="0" r="9525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FCE247" w14:textId="017F95DB" w:rsidR="00C2114E" w:rsidRDefault="00C2114E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Where </w:t>
            </w:r>
            <w:r w:rsidR="0027780B" w:rsidRPr="00C2114E">
              <w:rPr>
                <w:rFonts w:ascii="Times New Roman" w:eastAsiaTheme="minorEastAsia" w:hAnsi="Times New Roman" w:cs="Times New Roman"/>
                <w:position w:val="-28"/>
                <w:sz w:val="32"/>
                <w:szCs w:val="32"/>
                <w:lang w:val="en-IN" w:eastAsia="ja-JP" w:bidi="ar-SA"/>
              </w:rPr>
              <w:object w:dxaOrig="4400" w:dyaOrig="740" w14:anchorId="514F10CB">
                <v:shape id="_x0000_i1046" type="#_x0000_t75" style="width:219.75pt;height:36.75pt" o:ole="">
                  <v:imagedata r:id="rId67" o:title=""/>
                </v:shape>
                <o:OLEObject Type="Embed" ProgID="Equation.DSMT4" ShapeID="_x0000_i1046" DrawAspect="Content" ObjectID="_1663244825" r:id="rId6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16A4A656" w14:textId="136691EF" w:rsidR="0027780B" w:rsidRDefault="0027780B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27780B">
              <w:rPr>
                <w:rFonts w:ascii="Times New Roman" w:eastAsiaTheme="minorEastAsia" w:hAnsi="Times New Roman" w:cs="Times New Roman"/>
                <w:position w:val="-124"/>
                <w:sz w:val="32"/>
                <w:szCs w:val="32"/>
                <w:lang w:val="en-IN" w:eastAsia="ja-JP" w:bidi="ar-SA"/>
              </w:rPr>
              <w:object w:dxaOrig="3460" w:dyaOrig="2600" w14:anchorId="2661EAA3">
                <v:shape id="_x0000_i1047" type="#_x0000_t75" style="width:173.25pt;height:129.75pt" o:ole="">
                  <v:imagedata r:id="rId69" o:title=""/>
                </v:shape>
                <o:OLEObject Type="Embed" ProgID="Equation.DSMT4" ShapeID="_x0000_i1047" DrawAspect="Content" ObjectID="_1663244826" r:id="rId7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.</w:t>
            </w:r>
          </w:p>
          <w:p w14:paraId="60F94527" w14:textId="134D75E7" w:rsidR="0027780B" w:rsidRDefault="0027780B" w:rsidP="00BE7E2E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Hence, the joint distribution of </w:t>
            </w:r>
            <w:r w:rsidRPr="006836F7">
              <w:rPr>
                <w:rFonts w:ascii="Times New Roman" w:eastAsiaTheme="minorEastAsia" w:hAnsi="Times New Roman" w:cs="Times New Roman"/>
                <w:position w:val="-12"/>
                <w:sz w:val="32"/>
                <w:szCs w:val="32"/>
                <w:lang w:val="en-IN" w:eastAsia="ja-JP" w:bidi="ar-SA"/>
              </w:rPr>
              <w:object w:dxaOrig="560" w:dyaOrig="360" w14:anchorId="640512F5">
                <v:shape id="_x0000_i1048" type="#_x0000_t75" style="width:27.75pt;height:18pt" o:ole="">
                  <v:imagedata r:id="rId63" o:title=""/>
                </v:shape>
                <o:OLEObject Type="Embed" ProgID="Equation.DSMT4" ShapeID="_x0000_i1048" DrawAspect="Content" ObjectID="_1663244827" r:id="rId7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is given by </w:t>
            </w:r>
          </w:p>
          <w:p w14:paraId="5730FAD3" w14:textId="59E9DCEA" w:rsidR="003608D9" w:rsidRPr="003608D9" w:rsidRDefault="0027780B" w:rsidP="003253A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  </w:t>
            </w:r>
            <w:r>
              <w:rPr>
                <w:noProof/>
                <w:lang w:eastAsia="en-IN"/>
              </w:rPr>
              <w:drawing>
                <wp:inline distT="0" distB="0" distL="0" distR="0" wp14:anchorId="61A36EB6" wp14:editId="55DB1641">
                  <wp:extent cx="3981450" cy="1057275"/>
                  <wp:effectExtent l="0" t="0" r="0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14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08D9" w:rsidRPr="006D0C00" w14:paraId="54F3F118" w14:textId="77777777" w:rsidTr="00224488">
        <w:trPr>
          <w:trHeight w:val="1187"/>
        </w:trPr>
        <w:tc>
          <w:tcPr>
            <w:tcW w:w="10060" w:type="dxa"/>
          </w:tcPr>
          <w:p w14:paraId="5774CE9C" w14:textId="4C964422" w:rsidR="003608D9" w:rsidRDefault="003253A7" w:rsidP="003608D9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>Ex. 3</w:t>
            </w:r>
          </w:p>
          <w:p w14:paraId="3BC0B64D" w14:textId="6B1E7BAA" w:rsidR="003253A7" w:rsidRPr="003253A7" w:rsidRDefault="003253A7" w:rsidP="003608D9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BC0EBA">
              <w:rPr>
                <w:rFonts w:ascii="Times New Roman" w:hAnsi="Times New Roman" w:cs="Times New Roman"/>
                <w:noProof/>
                <w:sz w:val="27"/>
                <w:szCs w:val="27"/>
                <w:lang w:eastAsia="en-IN"/>
              </w:rPr>
              <w:drawing>
                <wp:inline distT="0" distB="0" distL="0" distR="0" wp14:anchorId="0B7B24D8" wp14:editId="1BB84661">
                  <wp:extent cx="6280150" cy="1708150"/>
                  <wp:effectExtent l="0" t="0" r="635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l="25577" t="29274" r="23669" b="51931"/>
                          <a:stretch/>
                        </pic:blipFill>
                        <pic:spPr bwMode="auto">
                          <a:xfrm>
                            <a:off x="0" y="0"/>
                            <a:ext cx="6281599" cy="17085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955DB00" w14:textId="77777777" w:rsidR="003253A7" w:rsidRPr="00BC0EBA" w:rsidRDefault="003253A7" w:rsidP="003608D9">
            <w:pPr>
              <w:jc w:val="both"/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</w:pPr>
          </w:p>
          <w:p w14:paraId="6A99E0BC" w14:textId="77777777" w:rsidR="003253A7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14:paraId="7E10D2BE" w14:textId="77777777" w:rsidR="003253A7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14:paraId="3732C49C" w14:textId="77777777" w:rsidR="003253A7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14:paraId="62E326E0" w14:textId="77777777" w:rsidR="003253A7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14:paraId="139BFDBA" w14:textId="77777777" w:rsidR="003253A7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</w:p>
          <w:p w14:paraId="372716CE" w14:textId="62619525" w:rsidR="003608D9" w:rsidRDefault="003253A7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noProof/>
                <w:sz w:val="27"/>
                <w:szCs w:val="27"/>
              </w:rPr>
              <w:t>Sol:</w:t>
            </w:r>
          </w:p>
          <w:p w14:paraId="54A39EB5" w14:textId="6A2DD9F2" w:rsidR="003253A7" w:rsidRDefault="002A682F" w:rsidP="003608D9">
            <w:pPr>
              <w:jc w:val="both"/>
              <w:rPr>
                <w:rFonts w:ascii="Times New Roman" w:hAnsi="Times New Roman" w:cs="Times New Roman"/>
                <w:noProof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noProof/>
                <w:sz w:val="27"/>
                <w:szCs w:val="27"/>
              </w:rPr>
              <w:lastRenderedPageBreak/>
              <w:t xml:space="preserve">      </w:t>
            </w:r>
            <w:r>
              <w:rPr>
                <w:noProof/>
                <w:lang w:eastAsia="en-IN"/>
              </w:rPr>
              <w:drawing>
                <wp:inline distT="0" distB="0" distL="0" distR="0" wp14:anchorId="7C0EFAB1" wp14:editId="2A1F5D35">
                  <wp:extent cx="6049010" cy="4419600"/>
                  <wp:effectExtent l="0" t="0" r="889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49010" cy="441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2B9634" w14:textId="7C8846F3" w:rsidR="003253A7" w:rsidRPr="00BC0EBA" w:rsidRDefault="003253A7" w:rsidP="003608D9">
            <w:pPr>
              <w:jc w:val="both"/>
              <w:rPr>
                <w:rFonts w:ascii="Times New Roman" w:hAnsi="Times New Roman" w:cs="Times New Roman"/>
                <w:b/>
                <w:bCs/>
                <w:sz w:val="27"/>
                <w:szCs w:val="27"/>
              </w:rPr>
            </w:pPr>
          </w:p>
          <w:p w14:paraId="06C1D423" w14:textId="77777777" w:rsidR="003608D9" w:rsidRDefault="003608D9" w:rsidP="00BE7E2E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  <w:tr w:rsidR="00504506" w:rsidRPr="006D0C00" w14:paraId="18369ECC" w14:textId="77777777" w:rsidTr="00224488">
        <w:trPr>
          <w:trHeight w:val="1187"/>
        </w:trPr>
        <w:tc>
          <w:tcPr>
            <w:tcW w:w="10060" w:type="dxa"/>
          </w:tcPr>
          <w:p w14:paraId="7FE5FA56" w14:textId="246DF60E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 xml:space="preserve">Ex. </w:t>
            </w: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4</w:t>
            </w:r>
          </w:p>
          <w:p w14:paraId="298543E4" w14:textId="37ACC134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120B56B8" wp14:editId="15494A1C">
                  <wp:extent cx="6223000" cy="2203450"/>
                  <wp:effectExtent l="0" t="0" r="6350" b="635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0" cy="220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7CC818" w14:textId="3FAEA19F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14:paraId="297B2A61" w14:textId="75158801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  <w:p w14:paraId="560F741D" w14:textId="6642DA01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Sol:</w:t>
            </w:r>
          </w:p>
          <w:p w14:paraId="2DB253B2" w14:textId="4ADFC025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lastRenderedPageBreak/>
              <w:drawing>
                <wp:inline distT="0" distB="0" distL="0" distR="0" wp14:anchorId="348A7F48" wp14:editId="7D85A4FC">
                  <wp:extent cx="6134100" cy="2241550"/>
                  <wp:effectExtent l="0" t="0" r="0" b="635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34100" cy="224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DB1E04" w14:textId="0B714B1A" w:rsidR="00504506" w:rsidRDefault="00504506" w:rsidP="00504506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145AE350" wp14:editId="1E8B75DB">
                  <wp:extent cx="6172200" cy="22923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72200" cy="2292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470279" w14:textId="77777777" w:rsidR="00504506" w:rsidRPr="003253A7" w:rsidRDefault="00504506" w:rsidP="003608D9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</w:p>
        </w:tc>
      </w:tr>
      <w:tr w:rsidR="003608D9" w:rsidRPr="006D0C00" w14:paraId="6D6504C4" w14:textId="77777777" w:rsidTr="00224488">
        <w:trPr>
          <w:trHeight w:val="1187"/>
        </w:trPr>
        <w:tc>
          <w:tcPr>
            <w:tcW w:w="10060" w:type="dxa"/>
          </w:tcPr>
          <w:p w14:paraId="261DE20F" w14:textId="02FC4EF6" w:rsidR="00385A8A" w:rsidRDefault="00385A8A" w:rsidP="00385A8A">
            <w:pPr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3253A7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lastRenderedPageBreak/>
              <w:t xml:space="preserve">Ex. </w:t>
            </w:r>
            <w:r w:rsidR="00504506"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  <w:t>5</w:t>
            </w:r>
          </w:p>
          <w:p w14:paraId="7E7FE55F" w14:textId="1E3F2C67" w:rsidR="003608D9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5A291ED1" wp14:editId="71BBF76F">
                  <wp:extent cx="6070600" cy="1828800"/>
                  <wp:effectExtent l="0" t="0" r="635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7060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5A5CE4" w14:textId="77777777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350EFF4E" w14:textId="77777777" w:rsidR="00504506" w:rsidRDefault="00504506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149F7C38" w14:textId="77777777" w:rsidR="00504506" w:rsidRDefault="00504506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090C498E" w14:textId="77777777" w:rsidR="00504506" w:rsidRDefault="00504506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2855B367" w14:textId="77777777" w:rsidR="00504506" w:rsidRDefault="00504506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41FC90DC" w14:textId="376E94F8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Sol:</w:t>
            </w:r>
          </w:p>
          <w:p w14:paraId="3E88E2C7" w14:textId="77777777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 xml:space="preserve"> </w:t>
            </w:r>
            <w:r>
              <w:rPr>
                <w:noProof/>
                <w:lang w:eastAsia="en-IN"/>
              </w:rPr>
              <w:drawing>
                <wp:inline distT="0" distB="0" distL="0" distR="0" wp14:anchorId="71FC83DD" wp14:editId="7F5BAFB7">
                  <wp:extent cx="5731510" cy="2827655"/>
                  <wp:effectExtent l="0" t="0" r="254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2827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C99973" w14:textId="77777777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0A3C40D9" wp14:editId="07011D72">
                  <wp:extent cx="5988050" cy="2679700"/>
                  <wp:effectExtent l="0" t="0" r="0" b="635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8050" cy="267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8E8DB0" w14:textId="5DDF1624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noProof/>
                <w:lang w:eastAsia="en-IN"/>
              </w:rPr>
              <w:drawing>
                <wp:inline distT="0" distB="0" distL="0" distR="0" wp14:anchorId="526159FD" wp14:editId="05364EF3">
                  <wp:extent cx="6096000" cy="16256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0" cy="162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1A72AE" w14:textId="77777777" w:rsidR="00385A8A" w:rsidRDefault="00385A8A" w:rsidP="00385A8A">
            <w:pPr>
              <w:ind w:firstLine="160"/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  <w:p w14:paraId="7EFDE5C7" w14:textId="2952AF43" w:rsidR="00504506" w:rsidRDefault="00504506" w:rsidP="00693C9B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</w:tr>
    </w:tbl>
    <w:p w14:paraId="143685B7" w14:textId="0AB48B8F" w:rsidR="00303A79" w:rsidRPr="006D0C00" w:rsidRDefault="00303A79">
      <w:pPr>
        <w:rPr>
          <w:rFonts w:ascii="Times New Roman" w:eastAsiaTheme="minorHAnsi" w:hAnsi="Times New Roman" w:cs="Times New Roman"/>
          <w:sz w:val="32"/>
          <w:szCs w:val="32"/>
          <w:lang w:val="en-US" w:eastAsia="en-US" w:bidi="hi-IN"/>
        </w:rPr>
      </w:pPr>
    </w:p>
    <w:sectPr w:rsidR="00303A79" w:rsidRPr="006D0C00">
      <w:headerReference w:type="default" r:id="rId82"/>
      <w:footerReference w:type="default" r:id="rId8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2419AF" w14:textId="77777777" w:rsidR="00FD73E1" w:rsidRDefault="00FD73E1" w:rsidP="00F50E40">
      <w:pPr>
        <w:spacing w:after="0" w:line="240" w:lineRule="auto"/>
      </w:pPr>
      <w:r>
        <w:separator/>
      </w:r>
    </w:p>
  </w:endnote>
  <w:endnote w:type="continuationSeparator" w:id="0">
    <w:p w14:paraId="5F830C79" w14:textId="77777777" w:rsidR="00FD73E1" w:rsidRDefault="00FD73E1" w:rsidP="00F50E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游明朝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游ゴシック Light">
    <w:charset w:val="80"/>
    <w:family w:val="modern"/>
    <w:pitch w:val="variable"/>
    <w:sig w:usb0="E00002FF" w:usb1="2AC7FDFF" w:usb2="00000016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21F9D4" w14:textId="68BB6374" w:rsidR="00F50E40" w:rsidRDefault="00F50E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CA5D2A" w14:textId="77777777" w:rsidR="00FD73E1" w:rsidRDefault="00FD73E1" w:rsidP="00F50E40">
      <w:pPr>
        <w:spacing w:after="0" w:line="240" w:lineRule="auto"/>
      </w:pPr>
      <w:r>
        <w:separator/>
      </w:r>
    </w:p>
  </w:footnote>
  <w:footnote w:type="continuationSeparator" w:id="0">
    <w:p w14:paraId="60B5683B" w14:textId="77777777" w:rsidR="00FD73E1" w:rsidRDefault="00FD73E1" w:rsidP="00F50E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215D92" w14:textId="1AD38B85" w:rsidR="00F50E40" w:rsidRDefault="00F50E40" w:rsidP="00F50E4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alt="[eq39]" style="width:.75pt;height:.75pt;visibility:visible;mso-wrap-style:square" o:bullet="t">
        <v:imagedata r:id="rId1" o:title="[eq39]"/>
      </v:shape>
    </w:pict>
  </w:numPicBullet>
  <w:abstractNum w:abstractNumId="0">
    <w:nsid w:val="05B81B33"/>
    <w:multiLevelType w:val="multilevel"/>
    <w:tmpl w:val="3342F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CE14C38"/>
    <w:multiLevelType w:val="hybridMultilevel"/>
    <w:tmpl w:val="8566FBF0"/>
    <w:lvl w:ilvl="0" w:tplc="B582D27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23EEF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D084F1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E5E6A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4E33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4C21E8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EBE14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1692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13AF9B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0E477CF7"/>
    <w:multiLevelType w:val="multilevel"/>
    <w:tmpl w:val="E7A64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5DA7E19"/>
    <w:multiLevelType w:val="multilevel"/>
    <w:tmpl w:val="CF86D9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277BE8"/>
    <w:multiLevelType w:val="hybridMultilevel"/>
    <w:tmpl w:val="CAAA8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496E2D"/>
    <w:multiLevelType w:val="multilevel"/>
    <w:tmpl w:val="F208B2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3620767"/>
    <w:multiLevelType w:val="hybridMultilevel"/>
    <w:tmpl w:val="E31400E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2142E"/>
    <w:multiLevelType w:val="hybridMultilevel"/>
    <w:tmpl w:val="07C0B05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8265EA"/>
    <w:multiLevelType w:val="hybridMultilevel"/>
    <w:tmpl w:val="C5AE1B3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581B0A"/>
    <w:multiLevelType w:val="hybridMultilevel"/>
    <w:tmpl w:val="0616B58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4CF67CA"/>
    <w:multiLevelType w:val="hybridMultilevel"/>
    <w:tmpl w:val="FA56432C"/>
    <w:lvl w:ilvl="0" w:tplc="39643F1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5E4AF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E273B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90249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668751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A8C10A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2E93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88CDAE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688E1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76672A0D"/>
    <w:multiLevelType w:val="multilevel"/>
    <w:tmpl w:val="FA845C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77EE45E1"/>
    <w:multiLevelType w:val="multilevel"/>
    <w:tmpl w:val="3094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F123B7F"/>
    <w:multiLevelType w:val="hybridMultilevel"/>
    <w:tmpl w:val="8D3A7BBA"/>
    <w:lvl w:ilvl="0" w:tplc="3574ED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480645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2BA83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3E475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BD8663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81A6F0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78E67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F2E6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1CCD9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7"/>
  </w:num>
  <w:num w:numId="5">
    <w:abstractNumId w:val="12"/>
  </w:num>
  <w:num w:numId="6">
    <w:abstractNumId w:val="3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4"/>
  </w:num>
  <w:num w:numId="12">
    <w:abstractNumId w:val="13"/>
  </w:num>
  <w:num w:numId="13">
    <w:abstractNumId w:val="10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5C76"/>
    <w:rsid w:val="000013B6"/>
    <w:rsid w:val="00003F09"/>
    <w:rsid w:val="000116D2"/>
    <w:rsid w:val="00012358"/>
    <w:rsid w:val="00020825"/>
    <w:rsid w:val="000354D7"/>
    <w:rsid w:val="00041769"/>
    <w:rsid w:val="000458A4"/>
    <w:rsid w:val="00047C67"/>
    <w:rsid w:val="000537A4"/>
    <w:rsid w:val="0007032D"/>
    <w:rsid w:val="0007648B"/>
    <w:rsid w:val="00083AD6"/>
    <w:rsid w:val="0008594B"/>
    <w:rsid w:val="000A1182"/>
    <w:rsid w:val="000B7230"/>
    <w:rsid w:val="000C2A14"/>
    <w:rsid w:val="000F008B"/>
    <w:rsid w:val="000F6566"/>
    <w:rsid w:val="00115BE1"/>
    <w:rsid w:val="001239FF"/>
    <w:rsid w:val="00130AF4"/>
    <w:rsid w:val="0014096A"/>
    <w:rsid w:val="0014588C"/>
    <w:rsid w:val="00155D9F"/>
    <w:rsid w:val="0015617E"/>
    <w:rsid w:val="001602F7"/>
    <w:rsid w:val="00173B07"/>
    <w:rsid w:val="001921EF"/>
    <w:rsid w:val="001A5DF2"/>
    <w:rsid w:val="001C6A96"/>
    <w:rsid w:val="001E4496"/>
    <w:rsid w:val="001E7E56"/>
    <w:rsid w:val="001F4129"/>
    <w:rsid w:val="001F5853"/>
    <w:rsid w:val="001F5C76"/>
    <w:rsid w:val="00205365"/>
    <w:rsid w:val="00213589"/>
    <w:rsid w:val="00224488"/>
    <w:rsid w:val="00232379"/>
    <w:rsid w:val="002373A3"/>
    <w:rsid w:val="00245794"/>
    <w:rsid w:val="002507B3"/>
    <w:rsid w:val="0025224D"/>
    <w:rsid w:val="00260440"/>
    <w:rsid w:val="0027780B"/>
    <w:rsid w:val="00284419"/>
    <w:rsid w:val="00292E6F"/>
    <w:rsid w:val="002A682F"/>
    <w:rsid w:val="002A73BE"/>
    <w:rsid w:val="002B6FC4"/>
    <w:rsid w:val="002C34D0"/>
    <w:rsid w:val="002C5EFB"/>
    <w:rsid w:val="002D42E9"/>
    <w:rsid w:val="002E3CB6"/>
    <w:rsid w:val="00303A79"/>
    <w:rsid w:val="00303CD2"/>
    <w:rsid w:val="003059F9"/>
    <w:rsid w:val="00317C5A"/>
    <w:rsid w:val="003253A7"/>
    <w:rsid w:val="00327CFE"/>
    <w:rsid w:val="0034304F"/>
    <w:rsid w:val="003608D9"/>
    <w:rsid w:val="00363DE7"/>
    <w:rsid w:val="00370B64"/>
    <w:rsid w:val="0038000B"/>
    <w:rsid w:val="00383DAB"/>
    <w:rsid w:val="00385A8A"/>
    <w:rsid w:val="00385C68"/>
    <w:rsid w:val="00391993"/>
    <w:rsid w:val="003B1893"/>
    <w:rsid w:val="003B1982"/>
    <w:rsid w:val="003C00C9"/>
    <w:rsid w:val="003C7265"/>
    <w:rsid w:val="003F4C17"/>
    <w:rsid w:val="00414D27"/>
    <w:rsid w:val="00416517"/>
    <w:rsid w:val="0041656C"/>
    <w:rsid w:val="00421F65"/>
    <w:rsid w:val="00424D1F"/>
    <w:rsid w:val="00430197"/>
    <w:rsid w:val="004445E9"/>
    <w:rsid w:val="00450DFF"/>
    <w:rsid w:val="00454D59"/>
    <w:rsid w:val="00467DDF"/>
    <w:rsid w:val="00480B21"/>
    <w:rsid w:val="00486300"/>
    <w:rsid w:val="004944D8"/>
    <w:rsid w:val="0049513A"/>
    <w:rsid w:val="004A0BA6"/>
    <w:rsid w:val="004A1E16"/>
    <w:rsid w:val="004A2781"/>
    <w:rsid w:val="004A7F27"/>
    <w:rsid w:val="004B7E84"/>
    <w:rsid w:val="004C60C9"/>
    <w:rsid w:val="004F22AB"/>
    <w:rsid w:val="004F7D09"/>
    <w:rsid w:val="00504506"/>
    <w:rsid w:val="005241AD"/>
    <w:rsid w:val="0054271C"/>
    <w:rsid w:val="00555386"/>
    <w:rsid w:val="0056440C"/>
    <w:rsid w:val="005662E0"/>
    <w:rsid w:val="0056718B"/>
    <w:rsid w:val="005835F7"/>
    <w:rsid w:val="005A0898"/>
    <w:rsid w:val="005A2254"/>
    <w:rsid w:val="005A3DF3"/>
    <w:rsid w:val="005A7253"/>
    <w:rsid w:val="005B55C8"/>
    <w:rsid w:val="005C7693"/>
    <w:rsid w:val="005C7AD7"/>
    <w:rsid w:val="005D25EE"/>
    <w:rsid w:val="005D302F"/>
    <w:rsid w:val="005D444C"/>
    <w:rsid w:val="005E0C9A"/>
    <w:rsid w:val="005F568D"/>
    <w:rsid w:val="005F6DF6"/>
    <w:rsid w:val="005F7134"/>
    <w:rsid w:val="005F7B51"/>
    <w:rsid w:val="006005B2"/>
    <w:rsid w:val="0060415B"/>
    <w:rsid w:val="006163EB"/>
    <w:rsid w:val="0062033C"/>
    <w:rsid w:val="0063015A"/>
    <w:rsid w:val="006305A2"/>
    <w:rsid w:val="00654594"/>
    <w:rsid w:val="00667FAA"/>
    <w:rsid w:val="006836F7"/>
    <w:rsid w:val="00683DB2"/>
    <w:rsid w:val="00684B34"/>
    <w:rsid w:val="006904B2"/>
    <w:rsid w:val="00693C9B"/>
    <w:rsid w:val="006A4608"/>
    <w:rsid w:val="006A5BC9"/>
    <w:rsid w:val="006B1AC1"/>
    <w:rsid w:val="006D0C00"/>
    <w:rsid w:val="006E2BFA"/>
    <w:rsid w:val="006F07FE"/>
    <w:rsid w:val="006F6821"/>
    <w:rsid w:val="00701C24"/>
    <w:rsid w:val="007049F3"/>
    <w:rsid w:val="007256EF"/>
    <w:rsid w:val="0072758A"/>
    <w:rsid w:val="00727E9A"/>
    <w:rsid w:val="00733678"/>
    <w:rsid w:val="00746D45"/>
    <w:rsid w:val="007628B1"/>
    <w:rsid w:val="00766274"/>
    <w:rsid w:val="00784FD2"/>
    <w:rsid w:val="00785A8B"/>
    <w:rsid w:val="007874D8"/>
    <w:rsid w:val="00790278"/>
    <w:rsid w:val="00790BB5"/>
    <w:rsid w:val="00790CB8"/>
    <w:rsid w:val="00793B01"/>
    <w:rsid w:val="007A13AF"/>
    <w:rsid w:val="007B2314"/>
    <w:rsid w:val="007B45C8"/>
    <w:rsid w:val="007B7CD1"/>
    <w:rsid w:val="007E6F26"/>
    <w:rsid w:val="007F07CF"/>
    <w:rsid w:val="007F3974"/>
    <w:rsid w:val="00803DA7"/>
    <w:rsid w:val="00811584"/>
    <w:rsid w:val="00823972"/>
    <w:rsid w:val="00827A8B"/>
    <w:rsid w:val="0083190B"/>
    <w:rsid w:val="00864701"/>
    <w:rsid w:val="00870C01"/>
    <w:rsid w:val="00887290"/>
    <w:rsid w:val="00890E2A"/>
    <w:rsid w:val="00894298"/>
    <w:rsid w:val="0089798F"/>
    <w:rsid w:val="008B56F0"/>
    <w:rsid w:val="008C3310"/>
    <w:rsid w:val="008F0FC7"/>
    <w:rsid w:val="008F2022"/>
    <w:rsid w:val="008F226D"/>
    <w:rsid w:val="008F7B6E"/>
    <w:rsid w:val="009208D9"/>
    <w:rsid w:val="00920F4F"/>
    <w:rsid w:val="0093367E"/>
    <w:rsid w:val="009366E0"/>
    <w:rsid w:val="0094539B"/>
    <w:rsid w:val="00946F2B"/>
    <w:rsid w:val="00957020"/>
    <w:rsid w:val="00985A82"/>
    <w:rsid w:val="00986CA2"/>
    <w:rsid w:val="0098719B"/>
    <w:rsid w:val="009A7CD4"/>
    <w:rsid w:val="009B6796"/>
    <w:rsid w:val="009C01A4"/>
    <w:rsid w:val="009C4E76"/>
    <w:rsid w:val="009C6DF1"/>
    <w:rsid w:val="00A36865"/>
    <w:rsid w:val="00A43D99"/>
    <w:rsid w:val="00A515EE"/>
    <w:rsid w:val="00A60F3D"/>
    <w:rsid w:val="00A6177C"/>
    <w:rsid w:val="00A71F55"/>
    <w:rsid w:val="00A90B9C"/>
    <w:rsid w:val="00A9120E"/>
    <w:rsid w:val="00AA220E"/>
    <w:rsid w:val="00AD0A31"/>
    <w:rsid w:val="00AD5700"/>
    <w:rsid w:val="00AE0BA9"/>
    <w:rsid w:val="00AF7B42"/>
    <w:rsid w:val="00B020F9"/>
    <w:rsid w:val="00B1428D"/>
    <w:rsid w:val="00B40D8D"/>
    <w:rsid w:val="00B4576E"/>
    <w:rsid w:val="00B61D54"/>
    <w:rsid w:val="00B717FE"/>
    <w:rsid w:val="00B77864"/>
    <w:rsid w:val="00B85C77"/>
    <w:rsid w:val="00B85DB6"/>
    <w:rsid w:val="00B93C31"/>
    <w:rsid w:val="00BA0335"/>
    <w:rsid w:val="00BA0501"/>
    <w:rsid w:val="00BC0EBA"/>
    <w:rsid w:val="00BC224F"/>
    <w:rsid w:val="00BD75A5"/>
    <w:rsid w:val="00BE1269"/>
    <w:rsid w:val="00BE6D8D"/>
    <w:rsid w:val="00BE7E2E"/>
    <w:rsid w:val="00BF360E"/>
    <w:rsid w:val="00C059A5"/>
    <w:rsid w:val="00C11796"/>
    <w:rsid w:val="00C16B89"/>
    <w:rsid w:val="00C2114E"/>
    <w:rsid w:val="00C32624"/>
    <w:rsid w:val="00C61419"/>
    <w:rsid w:val="00C66355"/>
    <w:rsid w:val="00C672D8"/>
    <w:rsid w:val="00C856F7"/>
    <w:rsid w:val="00CA782D"/>
    <w:rsid w:val="00CA7F30"/>
    <w:rsid w:val="00CB470B"/>
    <w:rsid w:val="00CC3728"/>
    <w:rsid w:val="00CC464C"/>
    <w:rsid w:val="00CD7388"/>
    <w:rsid w:val="00CE381E"/>
    <w:rsid w:val="00D0418D"/>
    <w:rsid w:val="00D06DAA"/>
    <w:rsid w:val="00D13480"/>
    <w:rsid w:val="00D153B9"/>
    <w:rsid w:val="00D169F7"/>
    <w:rsid w:val="00D20F07"/>
    <w:rsid w:val="00D30FFE"/>
    <w:rsid w:val="00D344B7"/>
    <w:rsid w:val="00D472C6"/>
    <w:rsid w:val="00D5089A"/>
    <w:rsid w:val="00D66E8F"/>
    <w:rsid w:val="00D67EC7"/>
    <w:rsid w:val="00D7046D"/>
    <w:rsid w:val="00D83A03"/>
    <w:rsid w:val="00D870CA"/>
    <w:rsid w:val="00DA4517"/>
    <w:rsid w:val="00DB1C87"/>
    <w:rsid w:val="00DB2AB8"/>
    <w:rsid w:val="00DC0A3D"/>
    <w:rsid w:val="00DC7EB4"/>
    <w:rsid w:val="00DE4E93"/>
    <w:rsid w:val="00DF7D8C"/>
    <w:rsid w:val="00E21018"/>
    <w:rsid w:val="00E34CDF"/>
    <w:rsid w:val="00E34F7E"/>
    <w:rsid w:val="00E37BCE"/>
    <w:rsid w:val="00E53921"/>
    <w:rsid w:val="00E5606E"/>
    <w:rsid w:val="00E572A0"/>
    <w:rsid w:val="00E57867"/>
    <w:rsid w:val="00E61782"/>
    <w:rsid w:val="00E93066"/>
    <w:rsid w:val="00E96FC7"/>
    <w:rsid w:val="00EA7804"/>
    <w:rsid w:val="00EA7B17"/>
    <w:rsid w:val="00EB49FD"/>
    <w:rsid w:val="00EB639B"/>
    <w:rsid w:val="00ED5421"/>
    <w:rsid w:val="00EE4D43"/>
    <w:rsid w:val="00EF0BA1"/>
    <w:rsid w:val="00EF53D5"/>
    <w:rsid w:val="00F0220A"/>
    <w:rsid w:val="00F332DA"/>
    <w:rsid w:val="00F35220"/>
    <w:rsid w:val="00F50E40"/>
    <w:rsid w:val="00F700AF"/>
    <w:rsid w:val="00F74E61"/>
    <w:rsid w:val="00F76EDA"/>
    <w:rsid w:val="00F9165C"/>
    <w:rsid w:val="00FB6634"/>
    <w:rsid w:val="00FB7447"/>
    <w:rsid w:val="00FC6569"/>
    <w:rsid w:val="00FD73E1"/>
    <w:rsid w:val="00FF0B42"/>
    <w:rsid w:val="00FF2140"/>
    <w:rsid w:val="00FF7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CEFA34"/>
  <w15:chartTrackingRefBased/>
  <w15:docId w15:val="{C5101E65-178B-48BF-B116-D4E7C5317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IN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4539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303A7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0BA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241A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03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03A79"/>
    <w:rPr>
      <w:i/>
      <w:iCs/>
    </w:rPr>
  </w:style>
  <w:style w:type="character" w:customStyle="1" w:styleId="mjxassistivemathml">
    <w:name w:val="mjx_assistive_mathml"/>
    <w:basedOn w:val="DefaultParagraphFont"/>
    <w:rsid w:val="00303A79"/>
  </w:style>
  <w:style w:type="character" w:customStyle="1" w:styleId="Heading2Char">
    <w:name w:val="Heading 2 Char"/>
    <w:basedOn w:val="DefaultParagraphFont"/>
    <w:link w:val="Heading2"/>
    <w:uiPriority w:val="9"/>
    <w:rsid w:val="00303A79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303A7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5241AD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1Char">
    <w:name w:val="Heading 1 Char"/>
    <w:basedOn w:val="DefaultParagraphFont"/>
    <w:link w:val="Heading1"/>
    <w:uiPriority w:val="9"/>
    <w:rsid w:val="0094539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field">
    <w:name w:val="field"/>
    <w:basedOn w:val="DefaultParagraphFont"/>
    <w:rsid w:val="0094539B"/>
  </w:style>
  <w:style w:type="character" w:styleId="Strong">
    <w:name w:val="Strong"/>
    <w:basedOn w:val="DefaultParagraphFont"/>
    <w:uiPriority w:val="22"/>
    <w:qFormat/>
    <w:rsid w:val="0094539B"/>
    <w:rPr>
      <w:b/>
      <w:bCs/>
    </w:rPr>
  </w:style>
  <w:style w:type="character" w:styleId="HTMLDefinition">
    <w:name w:val="HTML Definition"/>
    <w:basedOn w:val="DefaultParagraphFont"/>
    <w:uiPriority w:val="99"/>
    <w:semiHidden/>
    <w:unhideWhenUsed/>
    <w:rsid w:val="0094539B"/>
    <w:rPr>
      <w:i/>
      <w:iCs/>
    </w:rPr>
  </w:style>
  <w:style w:type="paragraph" w:customStyle="1" w:styleId="ml-3">
    <w:name w:val="ml-3"/>
    <w:basedOn w:val="Normal"/>
    <w:rsid w:val="009453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center">
    <w:name w:val="text-center"/>
    <w:basedOn w:val="Normal"/>
    <w:rsid w:val="00C16B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239FF"/>
    <w:pPr>
      <w:ind w:left="720"/>
      <w:contextualSpacing/>
    </w:pPr>
  </w:style>
  <w:style w:type="paragraph" w:customStyle="1" w:styleId="card-text">
    <w:name w:val="card-text"/>
    <w:basedOn w:val="Normal"/>
    <w:rsid w:val="00D67E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D5421"/>
    <w:rPr>
      <w:color w:val="0000FF"/>
      <w:u w:val="single"/>
    </w:rPr>
  </w:style>
  <w:style w:type="table" w:styleId="TableGrid">
    <w:name w:val="Table Grid"/>
    <w:basedOn w:val="TableNormal"/>
    <w:uiPriority w:val="39"/>
    <w:rsid w:val="004A1E16"/>
    <w:pPr>
      <w:spacing w:after="0" w:line="240" w:lineRule="auto"/>
    </w:pPr>
    <w:rPr>
      <w:rFonts w:eastAsiaTheme="minorHAnsi"/>
      <w:szCs w:val="20"/>
      <w:lang w:val="en-US" w:eastAsia="en-US" w:bidi="hi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AE0BA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uthor">
    <w:name w:val="author"/>
    <w:basedOn w:val="Normal"/>
    <w:rsid w:val="00AE0B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oletto">
    <w:name w:val="titoletto"/>
    <w:basedOn w:val="DefaultParagraphFont"/>
    <w:rsid w:val="00AE0BA9"/>
  </w:style>
  <w:style w:type="character" w:customStyle="1" w:styleId="bproof">
    <w:name w:val="bproof"/>
    <w:basedOn w:val="DefaultParagraphFont"/>
    <w:rsid w:val="00AE0BA9"/>
  </w:style>
  <w:style w:type="paragraph" w:customStyle="1" w:styleId="index2">
    <w:name w:val="index2"/>
    <w:basedOn w:val="Normal"/>
    <w:rsid w:val="00AE0B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hortdes2">
    <w:name w:val="shortdes2"/>
    <w:basedOn w:val="DefaultParagraphFont"/>
    <w:rsid w:val="00AE0BA9"/>
  </w:style>
  <w:style w:type="paragraph" w:styleId="Header">
    <w:name w:val="header"/>
    <w:basedOn w:val="Normal"/>
    <w:link w:val="Head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0E40"/>
  </w:style>
  <w:style w:type="paragraph" w:styleId="Footer">
    <w:name w:val="footer"/>
    <w:basedOn w:val="Normal"/>
    <w:link w:val="FooterChar"/>
    <w:uiPriority w:val="99"/>
    <w:unhideWhenUsed/>
    <w:rsid w:val="00F50E4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0E40"/>
  </w:style>
  <w:style w:type="character" w:customStyle="1" w:styleId="minner">
    <w:name w:val="minner"/>
    <w:basedOn w:val="DefaultParagraphFont"/>
    <w:rsid w:val="00F50E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6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0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35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911216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4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8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2973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1368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84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42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4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489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5450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44568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566456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7398526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1361516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3757963">
                  <w:marLeft w:val="0"/>
                  <w:marRight w:val="0"/>
                  <w:marTop w:val="0"/>
                  <w:marBottom w:val="0"/>
                  <w:divBdr>
                    <w:top w:val="single" w:sz="6" w:space="0" w:color="ECECEC"/>
                    <w:left w:val="none" w:sz="0" w:space="0" w:color="auto"/>
                    <w:bottom w:val="none" w:sz="0" w:space="0" w:color="auto"/>
                    <w:right w:val="single" w:sz="6" w:space="0" w:color="ECECEC"/>
                  </w:divBdr>
                  <w:divsChild>
                    <w:div w:id="21309332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73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5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44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578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51601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6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93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8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57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9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1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58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4227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985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83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3090">
          <w:marLeft w:val="0"/>
          <w:marRight w:val="0"/>
          <w:marTop w:val="0"/>
          <w:marBottom w:val="0"/>
          <w:divBdr>
            <w:top w:val="single" w:sz="6" w:space="0" w:color="FFEEBA"/>
            <w:left w:val="single" w:sz="6" w:space="0" w:color="FFEEBA"/>
            <w:bottom w:val="single" w:sz="6" w:space="0" w:color="FFEEBA"/>
            <w:right w:val="single" w:sz="6" w:space="0" w:color="FFEEBA"/>
          </w:divBdr>
        </w:div>
      </w:divsChild>
    </w:div>
    <w:div w:id="1599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72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299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0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0995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13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0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3722583">
          <w:marLeft w:val="0"/>
          <w:marRight w:val="0"/>
          <w:marTop w:val="4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89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463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705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80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455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564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504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575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19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08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2035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268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7152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181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363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9887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772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1707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3060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  <w:div w:id="15495638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FFEEBA"/>
                            <w:left w:val="single" w:sz="6" w:space="0" w:color="FFEEBA"/>
                            <w:bottom w:val="single" w:sz="6" w:space="0" w:color="FFEEBA"/>
                            <w:right w:val="single" w:sz="6" w:space="0" w:color="FFEEBA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53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09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664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401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216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82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724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158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1298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9683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49432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94396046">
                              <w:marLeft w:val="0"/>
                              <w:marRight w:val="0"/>
                              <w:marTop w:val="240"/>
                              <w:marBottom w:val="24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383894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EEBA"/>
                                <w:left w:val="single" w:sz="6" w:space="0" w:color="FFEEBA"/>
                                <w:bottom w:val="single" w:sz="6" w:space="0" w:color="FFEEBA"/>
                                <w:right w:val="single" w:sz="6" w:space="0" w:color="FFEEBA"/>
                              </w:divBdr>
                              <w:divsChild>
                                <w:div w:id="762796071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411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563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77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0053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6970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61936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934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665608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0913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60899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54324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6326204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68120935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0635024">
                          <w:marLeft w:val="0"/>
                          <w:marRight w:val="0"/>
                          <w:marTop w:val="240"/>
                          <w:marBottom w:val="24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7744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8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30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648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1997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318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5851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599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712613">
                                      <w:marLeft w:val="0"/>
                                      <w:marRight w:val="0"/>
                                      <w:marTop w:val="24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081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713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8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326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59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60832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164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8673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9145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67992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706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81455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07642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6614654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99036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9849678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842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0981333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74168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840002601">
                                          <w:marLeft w:val="0"/>
                                          <w:marRight w:val="0"/>
                                          <w:marTop w:val="24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3.png"/><Relationship Id="rId47" Type="http://schemas.openxmlformats.org/officeDocument/2006/relationships/image" Target="media/image27.png"/><Relationship Id="rId63" Type="http://schemas.openxmlformats.org/officeDocument/2006/relationships/image" Target="media/image39.wmf"/><Relationship Id="rId68" Type="http://schemas.openxmlformats.org/officeDocument/2006/relationships/oleObject" Target="embeddings/oleObject22.bin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png"/><Relationship Id="rId53" Type="http://schemas.openxmlformats.org/officeDocument/2006/relationships/image" Target="media/image32.wmf"/><Relationship Id="rId58" Type="http://schemas.openxmlformats.org/officeDocument/2006/relationships/image" Target="media/image36.png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56" Type="http://schemas.openxmlformats.org/officeDocument/2006/relationships/image" Target="media/image34.png"/><Relationship Id="rId64" Type="http://schemas.openxmlformats.org/officeDocument/2006/relationships/oleObject" Target="embeddings/oleObject20.bin"/><Relationship Id="rId69" Type="http://schemas.openxmlformats.org/officeDocument/2006/relationships/image" Target="media/image42.wmf"/><Relationship Id="rId77" Type="http://schemas.openxmlformats.org/officeDocument/2006/relationships/image" Target="media/image48.png"/><Relationship Id="rId8" Type="http://schemas.openxmlformats.org/officeDocument/2006/relationships/oleObject" Target="embeddings/oleObject1.bin"/><Relationship Id="rId51" Type="http://schemas.openxmlformats.org/officeDocument/2006/relationships/image" Target="media/image30.png"/><Relationship Id="rId72" Type="http://schemas.openxmlformats.org/officeDocument/2006/relationships/image" Target="media/image43.png"/><Relationship Id="rId80" Type="http://schemas.openxmlformats.org/officeDocument/2006/relationships/image" Target="media/image51.png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46" Type="http://schemas.openxmlformats.org/officeDocument/2006/relationships/image" Target="media/image26.png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8.wmf"/><Relationship Id="rId41" Type="http://schemas.openxmlformats.org/officeDocument/2006/relationships/image" Target="media/image22.pn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6.png"/><Relationship Id="rId83" Type="http://schemas.openxmlformats.org/officeDocument/2006/relationships/footer" Target="footer1.xml"/><Relationship Id="rId88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image" Target="media/image29.wmf"/><Relationship Id="rId57" Type="http://schemas.openxmlformats.org/officeDocument/2006/relationships/image" Target="media/image35.png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5.wmf"/><Relationship Id="rId52" Type="http://schemas.openxmlformats.org/officeDocument/2006/relationships/image" Target="media/image31.png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3.png"/><Relationship Id="rId76" Type="http://schemas.openxmlformats.org/officeDocument/2006/relationships/image" Target="media/image47.png"/><Relationship Id="rId7" Type="http://schemas.openxmlformats.org/officeDocument/2006/relationships/image" Target="media/image2.wmf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image" Target="media/image21.png"/><Relationship Id="rId45" Type="http://schemas.openxmlformats.org/officeDocument/2006/relationships/oleObject" Target="embeddings/oleObject15.bin"/><Relationship Id="rId66" Type="http://schemas.openxmlformats.org/officeDocument/2006/relationships/image" Target="media/image40.png"/><Relationship Id="rId87" Type="http://schemas.openxmlformats.org/officeDocument/2006/relationships/customXml" Target="../customXml/item2.xml"/><Relationship Id="rId61" Type="http://schemas.openxmlformats.org/officeDocument/2006/relationships/image" Target="media/image38.wmf"/><Relationship Id="rId8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2" ma:contentTypeDescription="Create a new document." ma:contentTypeScope="" ma:versionID="e301797d7c2b62e6c7b5c831ddb8a292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b9f14c03ef65cd0974307c402b4fff40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7DC22DB-37FA-4063-A874-EE5D715D2E1B}"/>
</file>

<file path=customXml/itemProps2.xml><?xml version="1.0" encoding="utf-8"?>
<ds:datastoreItem xmlns:ds="http://schemas.openxmlformats.org/officeDocument/2006/customXml" ds:itemID="{4B0DEE51-DE9F-401D-BCA3-106C05B2E073}"/>
</file>

<file path=customXml/itemProps3.xml><?xml version="1.0" encoding="utf-8"?>
<ds:datastoreItem xmlns:ds="http://schemas.openxmlformats.org/officeDocument/2006/customXml" ds:itemID="{D975E789-4E8D-453A-ACD1-EC4E139B36B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9</Pages>
  <Words>409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Shete</dc:creator>
  <cp:keywords/>
  <dc:description/>
  <cp:lastModifiedBy>Akash</cp:lastModifiedBy>
  <cp:revision>34</cp:revision>
  <dcterms:created xsi:type="dcterms:W3CDTF">2020-08-18T03:37:00Z</dcterms:created>
  <dcterms:modified xsi:type="dcterms:W3CDTF">2020-10-0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A92F1126E650D428AAF4DCCFBB26E19</vt:lpwstr>
  </property>
</Properties>
</file>